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62" r:id="rId3"/>
    <p:sldId id="263" r:id="rId4"/>
    <p:sldId id="264" r:id="rId5"/>
    <p:sldId id="265" r:id="rId6"/>
    <p:sldId id="291" r:id="rId7"/>
    <p:sldId id="266" r:id="rId8"/>
    <p:sldId id="277" r:id="rId9"/>
    <p:sldId id="267" r:id="rId10"/>
    <p:sldId id="278" r:id="rId11"/>
    <p:sldId id="279" r:id="rId12"/>
    <p:sldId id="280" r:id="rId13"/>
    <p:sldId id="281" r:id="rId14"/>
    <p:sldId id="282" r:id="rId15"/>
    <p:sldId id="292" r:id="rId16"/>
    <p:sldId id="268" r:id="rId17"/>
    <p:sldId id="293" r:id="rId18"/>
    <p:sldId id="283" r:id="rId19"/>
    <p:sldId id="284" r:id="rId20"/>
    <p:sldId id="296" r:id="rId21"/>
    <p:sldId id="270" r:id="rId22"/>
    <p:sldId id="297" r:id="rId23"/>
    <p:sldId id="273" r:id="rId24"/>
    <p:sldId id="271" r:id="rId25"/>
    <p:sldId id="272" r:id="rId26"/>
    <p:sldId id="274" r:id="rId27"/>
    <p:sldId id="285" r:id="rId28"/>
    <p:sldId id="261" r:id="rId29"/>
    <p:sldId id="275" r:id="rId30"/>
    <p:sldId id="276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16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image" Target="../media/image22.png"/><Relationship Id="rId2" Type="http://schemas.openxmlformats.org/officeDocument/2006/relationships/image" Target="../media/image2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image" Target="../media/image28.png"/><Relationship Id="rId2" Type="http://schemas.openxmlformats.org/officeDocument/2006/relationships/image" Target="../media/image2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6.png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8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0.png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2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 </a:t>
            </a:r>
            <a:r>
              <a:rPr lang="en-US" dirty="0" smtClean="0"/>
              <a:t>2210:0001 Discrete </a:t>
            </a:r>
            <a:r>
              <a:rPr lang="en-US" dirty="0" smtClean="0"/>
              <a:t>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Sequence and Sum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all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199" y="1771650"/>
            <a:ext cx="6209757" cy="35830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seful seque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900" y="2070100"/>
            <a:ext cx="49022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600200"/>
            <a:ext cx="6235700" cy="3657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930400"/>
            <a:ext cx="6235700" cy="315890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er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1746" y="1630093"/>
            <a:ext cx="7837251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onsider an arithmetic series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. </a:t>
            </a:r>
            <a:r>
              <a:rPr lang="en-US" sz="2400" dirty="0" smtClean="0"/>
              <a:t>If the commo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ifference (a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-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= </a:t>
            </a:r>
            <a:r>
              <a:rPr lang="en-US" sz="2400" dirty="0" err="1" smtClean="0"/>
              <a:t>d</a:t>
            </a:r>
            <a:r>
              <a:rPr lang="en-US" sz="2400" dirty="0" smtClean="0"/>
              <a:t>, then we can compute the </a:t>
            </a:r>
            <a:r>
              <a:rPr lang="en-US" sz="2400" dirty="0" err="1" smtClean="0"/>
              <a:t>k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term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s follows: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2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3d	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=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(k-1).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292" y="1739900"/>
            <a:ext cx="39497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arithmetic seri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97" y="1573229"/>
            <a:ext cx="6988649" cy="45301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33533" y="3547882"/>
            <a:ext cx="4283995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alculate 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2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3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 4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… + n</a:t>
            </a:r>
            <a:r>
              <a:rPr lang="en-US" sz="2400" baseline="300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  </a:t>
            </a:r>
            <a:r>
              <a:rPr lang="en-US" sz="2400" dirty="0" smtClean="0">
                <a:solidFill>
                  <a:srgbClr val="0000FF"/>
                </a:solidFill>
              </a:rPr>
              <a:t>n.(n+1).(2n+1) / 6</a:t>
            </a:r>
            <a:r>
              <a:rPr lang="en-US" sz="2400" dirty="0" smtClean="0"/>
              <a:t>] 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933533" y="1791207"/>
            <a:ext cx="366802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1 + 2 + 3 + … + </a:t>
            </a:r>
            <a:r>
              <a:rPr lang="en-US" sz="2400" dirty="0" err="1" smtClean="0"/>
              <a:t>n</a:t>
            </a:r>
            <a:r>
              <a:rPr lang="en-US" sz="2400" dirty="0" smtClean="0"/>
              <a:t> = ?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: </a:t>
            </a:r>
            <a:r>
              <a:rPr lang="en-US" sz="2400" dirty="0" smtClean="0">
                <a:solidFill>
                  <a:srgbClr val="0000FF"/>
                </a:solidFill>
              </a:rPr>
              <a:t>n.(n+1) / 2</a:t>
            </a:r>
            <a:r>
              <a:rPr lang="en-US" sz="2400" dirty="0" smtClean="0"/>
              <a:t>] </a:t>
            </a:r>
            <a:r>
              <a:rPr lang="en-US" sz="2400" dirty="0" smtClean="0">
                <a:solidFill>
                  <a:srgbClr val="FF0000"/>
                </a:solidFill>
              </a:rPr>
              <a:t>why?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you evaluate thi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10318" y="3331407"/>
            <a:ext cx="3497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the trick. Note tha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734" y="4056278"/>
            <a:ext cx="2811410" cy="1251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1967" y="5610552"/>
            <a:ext cx="181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es it help?</a:t>
            </a:r>
            <a:endParaRPr lang="en-US" sz="24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07602" y="1912504"/>
          <a:ext cx="1533759" cy="101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4" imgW="711200" imgH="469900" progId="Equation.DSMT4">
                  <p:embed/>
                </p:oleObj>
              </mc:Choice>
              <mc:Fallback>
                <p:oleObj name="Equation" r:id="rId4" imgW="711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02" y="1912504"/>
                        <a:ext cx="1533759" cy="101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Summa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00" y="1714500"/>
            <a:ext cx="561340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2205636"/>
            <a:ext cx="6324600" cy="3492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61460" y="1559305"/>
            <a:ext cx="53664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 sequence is an </a:t>
            </a:r>
            <a:r>
              <a:rPr lang="en-US" sz="2400" i="1" dirty="0" smtClean="0">
                <a:solidFill>
                  <a:srgbClr val="FF0000"/>
                </a:solidFill>
              </a:rPr>
              <a:t>ordered</a:t>
            </a:r>
            <a:r>
              <a:rPr lang="en-US" sz="2400" dirty="0" smtClean="0"/>
              <a:t> list of elements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geometric series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914812" y="1604818"/>
          <a:ext cx="1620734" cy="113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1604818"/>
                        <a:ext cx="1620734" cy="113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914812" y="3001818"/>
          <a:ext cx="5093279" cy="67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3001818"/>
                        <a:ext cx="5093279" cy="67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81727" y="3673848"/>
          <a:ext cx="1238249" cy="6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3673848"/>
                        <a:ext cx="1238249" cy="60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4635" y="3673849"/>
          <a:ext cx="4604001" cy="55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9" imgW="1600200" imgH="203200" progId="Equation.DSMT4">
                  <p:embed/>
                </p:oleObj>
              </mc:Choice>
              <mc:Fallback>
                <p:oleObj name="Equation" r:id="rId9" imgW="16002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635" y="3673849"/>
                        <a:ext cx="4604001" cy="55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581727" y="4502727"/>
            <a:ext cx="6326909" cy="11546"/>
          </a:xfrm>
          <a:prstGeom prst="line">
            <a:avLst/>
          </a:prstGeom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9636" y="4843987"/>
            <a:ext cx="836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us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81727" y="4671684"/>
          <a:ext cx="2836173" cy="63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11" imgW="1079500" imgH="241300" progId="Equation.DSMT4">
                  <p:embed/>
                </p:oleObj>
              </mc:Choice>
              <mc:Fallback>
                <p:oleObj name="Equation" r:id="rId11" imgW="10795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4671684"/>
                        <a:ext cx="2836173" cy="63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4455" y="5784273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14811" y="5507182"/>
          <a:ext cx="1755945" cy="102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1" y="5507182"/>
                        <a:ext cx="1755945" cy="102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700355" y="1482985"/>
          <a:ext cx="1636281" cy="114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355" y="1482985"/>
                        <a:ext cx="1636281" cy="114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77107" y="2701057"/>
          <a:ext cx="4761347" cy="102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07" y="2701057"/>
                        <a:ext cx="4761347" cy="102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779854" y="4329544"/>
          <a:ext cx="2066516" cy="106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7" imgW="800100" imgH="469900" progId="Equation.DSMT4">
                  <p:embed/>
                </p:oleObj>
              </mc:Choice>
              <mc:Fallback>
                <p:oleObj name="Equation" r:id="rId7" imgW="800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54" y="4329544"/>
                        <a:ext cx="2066516" cy="1062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00355" y="4652818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endParaRPr lang="en-US" sz="2400" dirty="0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587584" y="1893455"/>
          <a:ext cx="1751057" cy="4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9" imgW="825500" imgH="190500" progId="Equation.DSMT4">
                  <p:embed/>
                </p:oleObj>
              </mc:Choice>
              <mc:Fallback>
                <p:oleObj name="Equation" r:id="rId9" imgW="8255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84" y="1893455"/>
                        <a:ext cx="1751057" cy="4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831" y="1417638"/>
            <a:ext cx="5556980" cy="42935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7831" y="5797792"/>
            <a:ext cx="694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total </a:t>
            </a:r>
            <a:r>
              <a:rPr lang="en-US" sz="2400" dirty="0" smtClean="0">
                <a:solidFill>
                  <a:srgbClr val="0000FF"/>
                </a:solidFill>
              </a:rPr>
              <a:t>vertical distance </a:t>
            </a:r>
            <a:r>
              <a:rPr lang="en-US" sz="2400" dirty="0" smtClean="0"/>
              <a:t>covered by the ball?</a:t>
            </a:r>
            <a:endParaRPr lang="en-US" sz="2400" dirty="0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6806222" y="2242181"/>
          <a:ext cx="1021248" cy="49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4" imgW="419100" imgH="203200" progId="Equation.DSMT4">
                  <p:embed/>
                </p:oleObj>
              </mc:Choice>
              <mc:Fallback>
                <p:oleObj name="Equation" r:id="rId4" imgW="4191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242181"/>
                        <a:ext cx="1021248" cy="49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06222" y="2876549"/>
          <a:ext cx="1302168" cy="8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6" imgW="533400" imgH="368300" progId="Equation.DSMT4">
                  <p:embed/>
                </p:oleObj>
              </mc:Choice>
              <mc:Fallback>
                <p:oleObj name="Equation" r:id="rId6" imgW="5334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876549"/>
                        <a:ext cx="1302168" cy="83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36" y="1644650"/>
            <a:ext cx="4308978" cy="3970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0793" y="5972537"/>
            <a:ext cx="4514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9 + 0.99 + 0.999 + 0.9999 + 0.99999 + ….. = ?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950" y="1620616"/>
            <a:ext cx="5118100" cy="4165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338" y="2236639"/>
            <a:ext cx="3516165" cy="25493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0985" y="5248292"/>
            <a:ext cx="6694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</a:t>
            </a:r>
            <a:r>
              <a:rPr lang="en-US" sz="2400" dirty="0" err="1" smtClean="0"/>
              <a:t>n</a:t>
            </a:r>
            <a:r>
              <a:rPr lang="en-US" sz="2400" dirty="0" smtClean="0"/>
              <a:t> approaches infinity, then 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approaches infinity, </a:t>
            </a:r>
          </a:p>
          <a:p>
            <a:r>
              <a:rPr lang="en-US" sz="2400" dirty="0" smtClean="0"/>
              <a:t>which means the sum of a harmonic series diverge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542" y="1848070"/>
            <a:ext cx="6426200" cy="4064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50" y="1939636"/>
            <a:ext cx="5397500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8790" y="5581776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sson: You can build an arbitrarily large overhang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summation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	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See page 166 of Rosen Volume 7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Produc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909" y="1662545"/>
            <a:ext cx="6153728" cy="46759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503" y="2000249"/>
            <a:ext cx="6006370" cy="315539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Produc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545" y="1752599"/>
            <a:ext cx="5645727" cy="4470401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56" y="2037616"/>
            <a:ext cx="6235700" cy="34925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100" y="1554275"/>
            <a:ext cx="6527800" cy="41783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rling’s</a:t>
            </a:r>
            <a:r>
              <a:rPr lang="en-US" dirty="0" smtClean="0"/>
              <a:t>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1593850"/>
            <a:ext cx="5473700" cy="35238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1595" y="5690968"/>
            <a:ext cx="2911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 few steps are omitted here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2582" y="5117734"/>
            <a:ext cx="746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</a:t>
            </a:r>
            <a:r>
              <a:rPr lang="en-US" sz="2400" dirty="0" smtClean="0">
                <a:ln>
                  <a:solidFill>
                    <a:srgbClr val="E616FA"/>
                  </a:solidFill>
                </a:ln>
              </a:rPr>
              <a:t>~</a:t>
            </a:r>
            <a:r>
              <a:rPr lang="en-US" dirty="0" smtClean="0"/>
              <a:t> means that the ratio of the two sides approaches 1 as </a:t>
            </a:r>
            <a:r>
              <a:rPr lang="en-US" dirty="0" err="1" smtClean="0"/>
              <a:t>n</a:t>
            </a:r>
            <a:r>
              <a:rPr lang="en-US" dirty="0" smtClean="0"/>
              <a:t> approaches ∞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49" y="1829116"/>
            <a:ext cx="6392781" cy="38340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0" y="3149578"/>
            <a:ext cx="5918200" cy="182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84763" y="1829116"/>
            <a:ext cx="73618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t all sequences are arithmetic or geometric sequences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n example is Fibonacci sequenc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708150"/>
            <a:ext cx="6235700" cy="3441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Fibonacci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519" y="1663700"/>
            <a:ext cx="6662047" cy="392789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olden Ratio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95457"/>
            <a:ext cx="3149600" cy="222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400" y="4117957"/>
            <a:ext cx="3149600" cy="222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662" y="3429000"/>
            <a:ext cx="927100" cy="7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3401" y="3934497"/>
            <a:ext cx="114300" cy="124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899" y="1895457"/>
            <a:ext cx="3991901" cy="44449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99" y="1784349"/>
            <a:ext cx="6358747" cy="375986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</TotalTime>
  <Words>295</Words>
  <Application>Microsoft Macintosh PowerPoint</Application>
  <PresentationFormat>On-screen Show (4:3)</PresentationFormat>
  <Paragraphs>65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Calibri</vt:lpstr>
      <vt:lpstr>Office Theme</vt:lpstr>
      <vt:lpstr>Equation</vt:lpstr>
      <vt:lpstr>CS 2210:0001 Discrete Structures Sequence and Sums</vt:lpstr>
      <vt:lpstr>Sequence</vt:lpstr>
      <vt:lpstr>Examples of Sequence</vt:lpstr>
      <vt:lpstr>Examples of Sequence</vt:lpstr>
      <vt:lpstr>Examples of Sequence</vt:lpstr>
      <vt:lpstr>Examples of Sequence</vt:lpstr>
      <vt:lpstr>More on Fibonacci Sequence</vt:lpstr>
      <vt:lpstr>Examples of Golden Ratio</vt:lpstr>
      <vt:lpstr>Sequence Formula</vt:lpstr>
      <vt:lpstr>Sequence Formula</vt:lpstr>
      <vt:lpstr>Some useful sequences</vt:lpstr>
      <vt:lpstr>Summation</vt:lpstr>
      <vt:lpstr>Evaluating sequences</vt:lpstr>
      <vt:lpstr>Arithmetic Series</vt:lpstr>
      <vt:lpstr>Evaluating sequences</vt:lpstr>
      <vt:lpstr>Sum of arithmetic series</vt:lpstr>
      <vt:lpstr>Solve this</vt:lpstr>
      <vt:lpstr>Can you evaluate this?</vt:lpstr>
      <vt:lpstr>Double Summation</vt:lpstr>
      <vt:lpstr>Sum of geometric series</vt:lpstr>
      <vt:lpstr>Sum of infinite geometric series</vt:lpstr>
      <vt:lpstr>Sum of infinite geometric series</vt:lpstr>
      <vt:lpstr>Solve the following</vt:lpstr>
      <vt:lpstr>Sum of harmonic series</vt:lpstr>
      <vt:lpstr>Sum of harmonic series</vt:lpstr>
      <vt:lpstr>Book stacking example</vt:lpstr>
      <vt:lpstr>Book stacking example</vt:lpstr>
      <vt:lpstr>Useful summation formulae</vt:lpstr>
      <vt:lpstr>Products</vt:lpstr>
      <vt:lpstr>Dealing with Products</vt:lpstr>
      <vt:lpstr>Factorial</vt:lpstr>
      <vt:lpstr>Factorial</vt:lpstr>
      <vt:lpstr>Stirling’s formula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35</cp:revision>
  <cp:lastPrinted>2010-09-13T02:16:08Z</cp:lastPrinted>
  <dcterms:created xsi:type="dcterms:W3CDTF">2015-02-12T02:00:34Z</dcterms:created>
  <dcterms:modified xsi:type="dcterms:W3CDTF">2017-08-29T04:05:17Z</dcterms:modified>
</cp:coreProperties>
</file>